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160"/>
      <w:bookmarkStart w:id="11" w:name="_Toc2323337"/>
      <w:bookmarkStart w:id="12" w:name="_Toc527122773"/>
      <w:bookmarkStart w:id="13" w:name="_Toc33081807"/>
      <w:bookmarkStart w:id="14" w:name="_Toc139468165"/>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139468166"/>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3389"/>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8904"/>
      <w:bookmarkStart w:id="25" w:name="_Toc23249"/>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33081811"/>
      <w:bookmarkStart w:id="35" w:name="_Toc27193_WPSOffice_Level1"/>
      <w:bookmarkStart w:id="36" w:name="_Toc17243"/>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23067_WPSOffice_Level1"/>
      <w:bookmarkStart w:id="41" w:name="_Toc7221"/>
      <w:bookmarkStart w:id="42" w:name="_Toc16970458"/>
      <w:bookmarkStart w:id="43" w:name="_Toc363200274"/>
      <w:bookmarkStart w:id="44" w:name="_Toc33081812"/>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20067_WPSOffice_Level2"/>
      <w:bookmarkStart w:id="48" w:name="_Toc363200275"/>
      <w:bookmarkStart w:id="49" w:name="_Toc7413"/>
      <w:bookmarkStart w:id="50" w:name="_Toc33081813"/>
      <w:bookmarkStart w:id="51" w:name="_Toc16970459"/>
      <w:bookmarkStart w:id="52" w:name="_Toc15947"/>
      <w:bookmarkStart w:id="53" w:name="_Toc29043_WPSOffice_Level1"/>
      <w:bookmarkStart w:id="54" w:name="_Toc33081815"/>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21272"/>
      <w:bookmarkStart w:id="59" w:name="_Toc19836"/>
      <w:bookmarkStart w:id="60" w:name="_Toc28661_WPSOffice_Level2"/>
      <w:bookmarkStart w:id="61" w:name="_Toc363200276"/>
      <w:bookmarkStart w:id="62" w:name="_Toc33081814"/>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21513"/>
      <w:bookmarkStart w:id="70" w:name="_Toc22031_WPSOffice_Level2"/>
      <w:bookmarkStart w:id="71" w:name="_Toc33081816"/>
      <w:bookmarkStart w:id="72" w:name="_Toc139468173"/>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33081817"/>
      <w:bookmarkStart w:id="76" w:name="_Toc139468174"/>
      <w:bookmarkStart w:id="77" w:name="_Toc18512"/>
      <w:bookmarkStart w:id="78" w:name="_Toc23014_WPSOffice_Level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363200280"/>
      <w:bookmarkStart w:id="84" w:name="_Toc33081818"/>
      <w:bookmarkStart w:id="85" w:name="_Toc4430"/>
      <w:bookmarkStart w:id="86" w:name="_Toc16970464"/>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11219"/>
      <w:bookmarkStart w:id="92" w:name="_Toc20620_WPSOffice_Level2"/>
      <w:bookmarkStart w:id="93" w:name="_Toc33081819"/>
      <w:bookmarkStart w:id="94" w:name="_Toc139468176"/>
      <w:bookmarkStart w:id="95" w:name="_Toc363200281"/>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33081822"/>
      <w:bookmarkStart w:id="107" w:name="_Toc448494978"/>
      <w:bookmarkStart w:id="108" w:name="_Toc535575821"/>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33081831"/>
      <w:bookmarkStart w:id="112" w:name="_Toc69137768"/>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145011566"/>
      <w:bookmarkStart w:id="118" w:name="_Toc69137769"/>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69137770"/>
      <w:bookmarkStart w:id="120"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pPr>
        <w:pStyle w:val="3"/>
        <w:rPr>
          <w:rFonts w:ascii="Times New Roman" w:hAnsi="Times New Roman" w:eastAsia="宋体"/>
          <w:szCs w:val="24"/>
        </w:rPr>
      </w:pPr>
      <w:bookmarkStart w:id="216" w:name="_GoBack"/>
      <w:bookmarkEnd w:id="21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5</w:t>
      </w:r>
      <w:r>
        <w:rPr>
          <w:rFonts w:hint="eastAsia" w:ascii="Times New Roman" w:hAnsi="Times New Roman" w:eastAsia="宋体"/>
          <w:lang w:eastAsia="zh-CN"/>
        </w:rPr>
        <w:t>第五</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5</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5</w:t>
      </w:r>
      <w:r>
        <w:rPr>
          <w:color w:val="0000FF"/>
        </w:rPr>
        <w:t>}}</w:t>
      </w:r>
    </w:p>
    <w:p/>
    <w:p>
      <w:pPr>
        <w:pStyle w:val="2"/>
        <w:rPr>
          <w:lang w:val="en-US"/>
        </w:rPr>
      </w:pPr>
      <w:bookmarkStart w:id="125" w:name="_Toc33081842"/>
      <w:bookmarkStart w:id="126" w:name="_Toc16970476"/>
      <w:bookmarkStart w:id="127" w:name="_Toc18729"/>
      <w:bookmarkStart w:id="128" w:name="_Toc139468195"/>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3081843"/>
      <w:bookmarkStart w:id="133" w:name="_Toc16970477"/>
      <w:bookmarkStart w:id="134" w:name="_Toc17894_WPSOffice_Level2"/>
      <w:bookmarkStart w:id="135" w:name="_Toc10487"/>
      <w:bookmarkStart w:id="136"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32601_WPSOffice_Level2"/>
      <w:bookmarkStart w:id="138" w:name="_Toc4177_WPSOffice_Level2"/>
      <w:bookmarkStart w:id="139" w:name="_Toc344_WPSOffice_Level2"/>
      <w:bookmarkStart w:id="140" w:name="_Toc17094_WPSOffice_Level2"/>
      <w:bookmarkStart w:id="141" w:name="_Toc30027_WPSOffice_Level2"/>
      <w:bookmarkStart w:id="142" w:name="_Toc6739_WPSOffice_Level2"/>
      <w:bookmarkStart w:id="143" w:name="_Toc17918_WPSOffice_Level2"/>
      <w:bookmarkStart w:id="144" w:name="_Toc13514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1816_WPSOffice_Level2"/>
      <w:bookmarkStart w:id="147" w:name="_Toc32436_WPSOffice_Level2"/>
      <w:bookmarkStart w:id="148" w:name="_Toc28569_WPSOffice_Level2"/>
      <w:bookmarkStart w:id="149" w:name="_Toc12639_WPSOffice_Level2"/>
      <w:bookmarkStart w:id="150" w:name="_Toc17958_WPSOffice_Level2"/>
      <w:bookmarkStart w:id="151" w:name="_Toc26420_WPSOffice_Level2"/>
      <w:bookmarkStart w:id="152" w:name="_Toc29545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26650_WPSOffice_Level2"/>
      <w:bookmarkStart w:id="154" w:name="_Toc17832_WPSOffice_Level2"/>
      <w:bookmarkStart w:id="155" w:name="_Toc15573_WPSOffice_Level2"/>
      <w:bookmarkStart w:id="156" w:name="_Toc5642_WPSOffice_Level2"/>
      <w:bookmarkStart w:id="157" w:name="_Toc32160_WPSOffice_Level2"/>
      <w:bookmarkStart w:id="158" w:name="_Toc18011_WPSOffice_Level2"/>
      <w:bookmarkStart w:id="159" w:name="_Toc5218_WPSOffice_Level2"/>
      <w:bookmarkStart w:id="160" w:name="_Toc26101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9684_WPSOffice_Level2"/>
      <w:bookmarkStart w:id="163" w:name="_Toc16970480"/>
      <w:bookmarkStart w:id="164" w:name="_Toc33081846"/>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0432FF"/>
          <w:sz w:val="24"/>
        </w:rPr>
        <w:t>。</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63200296"/>
      <w:bookmarkStart w:id="191" w:name="_Toc139468204"/>
      <w:bookmarkStart w:id="192" w:name="_Toc12237_WPSOffice_Level2"/>
      <w:bookmarkStart w:id="193" w:name="_Toc489525727"/>
      <w:bookmarkStart w:id="194" w:name="_Toc33081848"/>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489525728"/>
      <w:bookmarkStart w:id="196" w:name="_Toc17823_WPSOffice_Level2"/>
      <w:bookmarkStart w:id="197" w:name="_Toc33081849"/>
      <w:bookmarkStart w:id="198" w:name="_Toc363200297"/>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363200298"/>
      <w:bookmarkStart w:id="201" w:name="_Toc489525729"/>
      <w:bookmarkStart w:id="202" w:name="_Toc16692858"/>
      <w:bookmarkStart w:id="20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16692859"/>
      <w:bookmarkStart w:id="209" w:name="_Toc139468207"/>
      <w:bookmarkStart w:id="210" w:name="_Toc400755570"/>
      <w:bookmarkStart w:id="211" w:name="_Toc400749808"/>
      <w:bookmarkStart w:id="212" w:name="_Toc400755287"/>
      <w:bookmarkStart w:id="213" w:name="_Toc12984_WPSOffice_Level1"/>
      <w:bookmarkStart w:id="214" w:name="_Toc17841205"/>
      <w:bookmarkStart w:id="215" w:name="_Toc489525730"/>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7715517"/>
    <w:rsid w:val="07775677"/>
    <w:rsid w:val="078A1CE7"/>
    <w:rsid w:val="09054712"/>
    <w:rsid w:val="09061D8D"/>
    <w:rsid w:val="09D942BB"/>
    <w:rsid w:val="0B560875"/>
    <w:rsid w:val="0BA6179A"/>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33E6515"/>
    <w:rsid w:val="13405220"/>
    <w:rsid w:val="13490AB6"/>
    <w:rsid w:val="140A660B"/>
    <w:rsid w:val="144A2279"/>
    <w:rsid w:val="145B6B0C"/>
    <w:rsid w:val="14632BBF"/>
    <w:rsid w:val="148D2F2D"/>
    <w:rsid w:val="15787ABD"/>
    <w:rsid w:val="15AB4EBB"/>
    <w:rsid w:val="16795821"/>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3:03:44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